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63" r:id="rId5"/>
    <p:sldId id="261" r:id="rId6"/>
    <p:sldId id="262" r:id="rId7"/>
    <p:sldId id="260" r:id="rId8"/>
    <p:sldId id="264" r:id="rId9"/>
    <p:sldId id="259" r:id="rId10"/>
    <p:sldId id="265" r:id="rId11"/>
  </p:sldIdLst>
  <p:sldSz cx="12192000" cy="6858000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 varScale="1">
        <p:scale>
          <a:sx n="87" d="100"/>
          <a:sy n="87" d="100"/>
        </p:scale>
        <p:origin x="64" y="4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E834F1B-6E0B-42BA-AEBC-C7AD47EA8A5B}"/>
    <pc:docChg chg="modSld">
      <pc:chgData name="Danny Young" userId="cb0f4ce2-eb4f-479e-8e8f-3beb257e632f" providerId="ADAL" clId="{5E834F1B-6E0B-42BA-AEBC-C7AD47EA8A5B}" dt="2019-06-03T16:20:49.479" v="0" actId="6549"/>
      <pc:docMkLst>
        <pc:docMk/>
      </pc:docMkLst>
      <pc:sldChg chg="modSp">
        <pc:chgData name="Danny Young" userId="cb0f4ce2-eb4f-479e-8e8f-3beb257e632f" providerId="ADAL" clId="{5E834F1B-6E0B-42BA-AEBC-C7AD47EA8A5B}" dt="2019-06-03T16:20:49.479" v="0" actId="6549"/>
        <pc:sldMkLst>
          <pc:docMk/>
          <pc:sldMk cId="2602189217" sldId="265"/>
        </pc:sldMkLst>
        <pc:spChg chg="mod">
          <ac:chgData name="Danny Young" userId="cb0f4ce2-eb4f-479e-8e8f-3beb257e632f" providerId="ADAL" clId="{5E834F1B-6E0B-42BA-AEBC-C7AD47EA8A5B}" dt="2019-06-03T16:20:49.479" v="0" actId="6549"/>
          <ac:spMkLst>
            <pc:docMk/>
            <pc:sldMk cId="2602189217" sldId="265"/>
            <ac:spMk id="62" creationId="{2EEECE09-79D5-46B2-B6FC-592393A7698F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B3A545-0A3A-4A46-8AD2-0C72320F36D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94D560-9CD8-4EB2-B7C9-3023F084F2F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03047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3354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9752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1392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790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81356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3002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8229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37802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74472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4D560-9CD8-4EB2-B7C9-3023F084F2F0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6908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4D5D1-7EBE-4A8F-A647-B122E4796B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024F3AA-D20F-473A-8704-2297BCDFEE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27DB88-F790-410D-BAAA-2C4D1E3E4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30BF1B-2408-4C71-A4DD-C6F32A562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C88F7F-B0F5-49D8-A041-7B088596F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4779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ECDB93-4676-442A-B384-E385F8070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F4EEAF-BDEA-47D4-89BD-C7D6DD8CAE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E884BF-C1EE-4C8A-A11E-DD8DE74C7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1BCE64-5273-4A1C-BFA0-8C192FF12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EE6EC-BA62-41FA-B539-4069D75D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3018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F9ADCA7-E34A-49D1-83EB-9F59C8E1D1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93CEFA-E500-4BFC-95A1-056A7F4290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220-0C45-41BF-A22B-E099381AE0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B75613-589F-4D04-9FAA-0B9269193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D9750C-8938-4FDC-8577-FF4228DF0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3677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CE3755-70AD-4532-AC3A-757FB6DF81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DB5EF5-A84F-417D-9E06-FBEF316718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7F94F2-3F97-4E2E-8592-70E1840D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39BCBD-BADA-435F-89D9-2A64ABBD3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9E1F4F-3D61-4189-AD24-91D8168D3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3540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DC139-F50B-489D-BC7F-B2D2F62BB3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CDDD2F-942E-44C1-808C-78F078C305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DD9035-0579-4AD5-9DBD-48DC7B3FA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79645E-38D4-4497-9F54-2B9E8D115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FF393C-8C98-48DF-9B20-3CBC8CB0E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7454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E29E3-17AC-4D8D-82BE-726B26DFF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160663-18BF-455A-B26D-CD3607D454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FB7443-0887-4FF9-80CC-94A5E05EC2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71B5FD-2854-4823-8972-4203FC1BE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8AB4CE-2F46-4DE2-8901-6049A1E68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098B96-AAC9-4721-8877-29A65A495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2353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727830-41BA-496B-A6CA-8E1A7E572A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BEA305-054A-4ACD-ADFD-2CBCC0AC5B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2CD969-9D4D-4D66-B3EF-A0F898F120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E00B3F-5AB4-4FB3-8EE3-70226452AF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BDFD2BA-97CA-49C5-9F41-1140549B07A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1CC0680-42E7-4C75-9E52-08CF6D368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9A3160F-6AF1-4BA8-9A40-99ECD8F3E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978DB9-6ACB-4273-85A7-9961CC1CB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1625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8F16C-8894-4E6D-B9E7-8DA69279A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A355114-00ED-4301-835D-890130FEFA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44289D-D1B4-4696-8E20-98423CF29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C843BC-F970-4466-B6B7-3988A53CD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48558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D85C04-6629-4AB4-B417-C489FBD35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13EB99-2817-451F-AAF5-AD8F6A219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A54BF5-A052-42B5-A4EF-D83182AE5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5896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58880-E6C8-40F2-8397-F69A91679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9C12B2-5CCF-48C0-B5A8-8A918C2003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8AC67F-56C5-4CB0-9E80-1D89B201E8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BAAFE2-386A-4352-90EA-F11CEC37CC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DF9AE2-1367-4400-807C-5E1C785C3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5B162F-CB73-42F1-A9E5-FF04E755C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033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59406-00F3-4364-8193-BDF7C9ACC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850E81-61EA-4C40-BBF2-9D40408119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829017-006F-4CA6-AA40-C88F6D4949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44A571-A499-4F86-A870-D93637CCA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8D6C7-BE4B-486E-B695-BC3D3A1FC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400491-367A-414E-BBD6-1E564C1A1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1448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F55D71-0AE1-4CD3-9BA2-A28B07210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2F21A6-7F18-4A20-8FD5-695D2B30EA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7537EA-BD2B-4904-B578-9FFCFC6E31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606D07-0641-4865-9D16-465CD0E8F87A}" type="datetimeFigureOut">
              <a:rPr lang="en-CA" smtClean="0"/>
              <a:t>2019-06-0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2E60ED-A854-4325-94F7-59F5BB2C40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FA59FA-6FBA-45A0-9D15-9A41854FC9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925F7-CCBA-4211-B051-9C0AB448B88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3057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4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6.png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23AC064-BC96-4F32-8AE1-B2FD38754823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78068" y="4633546"/>
            <a:ext cx="11438793" cy="184425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127000" cap="sq" cmpd="thinThick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E7C77BC-7138-40B1-A15B-20F57A494629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209800" y="5738691"/>
            <a:ext cx="7772400" cy="0"/>
          </a:xfrm>
          <a:prstGeom prst="line">
            <a:avLst/>
          </a:prstGeom>
          <a:ln w="2222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5A9E09E-CA7D-4038-815F-B280801121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9222" y="307731"/>
            <a:ext cx="7578457" cy="399763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281C841-D7B9-40CA-8C19-804FC87F8B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27538" y="4756638"/>
            <a:ext cx="11139854" cy="930447"/>
          </a:xfrm>
        </p:spPr>
        <p:txBody>
          <a:bodyPr>
            <a:normAutofit/>
          </a:bodyPr>
          <a:lstStyle/>
          <a:p>
            <a:r>
              <a:rPr lang="en-CA" sz="5400">
                <a:solidFill>
                  <a:schemeClr val="bg1"/>
                </a:solidFill>
              </a:rPr>
              <a:t>The Monty Hall Problem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E1A3828-1E69-4698-A0D7-054C28E185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39362" y="5815698"/>
            <a:ext cx="9144000" cy="420001"/>
          </a:xfrm>
        </p:spPr>
        <p:txBody>
          <a:bodyPr>
            <a:normAutofit/>
          </a:bodyPr>
          <a:lstStyle/>
          <a:p>
            <a:endParaRPr lang="en-CA" sz="2000">
              <a:solidFill>
                <a:srgbClr val="FE400E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4617C6-B9CC-40F5-9A99-28EBA7E8B3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549063" y="1769967"/>
            <a:ext cx="1076325" cy="23431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116099F-E1B9-4EB6-8439-6E04F014EB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73736" y="2835855"/>
            <a:ext cx="2143125" cy="124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2293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EC856E-32AF-443E-BE15-556BBC065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4814" y="331671"/>
            <a:ext cx="10515600" cy="894963"/>
          </a:xfrm>
        </p:spPr>
        <p:txBody>
          <a:bodyPr/>
          <a:lstStyle/>
          <a:p>
            <a:r>
              <a:rPr lang="en-CA" dirty="0"/>
              <a:t>Is it better to Stay or Switch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B8622C-6067-437D-A0B6-A8A9D49760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615" y="1269234"/>
            <a:ext cx="5428785" cy="1789834"/>
          </a:xfrm>
        </p:spPr>
        <p:txBody>
          <a:bodyPr/>
          <a:lstStyle/>
          <a:p>
            <a:r>
              <a:rPr lang="en-CA" dirty="0"/>
              <a:t>Create a tree diagram</a:t>
            </a:r>
          </a:p>
          <a:p>
            <a:r>
              <a:rPr lang="en-CA" dirty="0"/>
              <a:t>There are 6 outcomes and the only thing we can control at the end is “staying” or “switching” 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274665E-DE07-49FD-BAB9-6D9D93E16A0B}"/>
              </a:ext>
            </a:extLst>
          </p:cNvPr>
          <p:cNvCxnSpPr>
            <a:cxnSpLocks/>
          </p:cNvCxnSpPr>
          <p:nvPr/>
        </p:nvCxnSpPr>
        <p:spPr>
          <a:xfrm flipH="1" flipV="1">
            <a:off x="8842917" y="1505414"/>
            <a:ext cx="2018371" cy="101476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C7236277-0C81-4D2A-A61F-6D7960FF39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85356" y="2293027"/>
            <a:ext cx="882266" cy="9575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46602A3-E98B-4ACB-94A3-4AD8949B58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46768" y="2593056"/>
            <a:ext cx="1167292" cy="466012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1FB857E-D1A6-4CE3-8CC4-D9685D412EDF}"/>
              </a:ext>
            </a:extLst>
          </p:cNvPr>
          <p:cNvCxnSpPr>
            <a:cxnSpLocks/>
          </p:cNvCxnSpPr>
          <p:nvPr/>
        </p:nvCxnSpPr>
        <p:spPr>
          <a:xfrm flipV="1">
            <a:off x="8842916" y="1505413"/>
            <a:ext cx="1" cy="996175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9512DEC7-288F-42A5-B313-702849FBB2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6002" y="2328111"/>
            <a:ext cx="824627" cy="89496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79D1D2A-8C16-44AA-AD99-2B8BD648A7C3}"/>
              </a:ext>
            </a:extLst>
          </p:cNvPr>
          <p:cNvCxnSpPr/>
          <p:nvPr/>
        </p:nvCxnSpPr>
        <p:spPr>
          <a:xfrm flipH="1">
            <a:off x="6824546" y="1505415"/>
            <a:ext cx="2018371" cy="101476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D60FA30-2E8F-43B2-9A34-9208C3BCD89F}"/>
              </a:ext>
            </a:extLst>
          </p:cNvPr>
          <p:cNvCxnSpPr>
            <a:cxnSpLocks/>
          </p:cNvCxnSpPr>
          <p:nvPr/>
        </p:nvCxnSpPr>
        <p:spPr>
          <a:xfrm flipH="1" flipV="1">
            <a:off x="6753480" y="3231786"/>
            <a:ext cx="456539" cy="97346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18DB00C-17DB-477B-900A-1CE6D53069AD}"/>
              </a:ext>
            </a:extLst>
          </p:cNvPr>
          <p:cNvCxnSpPr>
            <a:cxnSpLocks/>
          </p:cNvCxnSpPr>
          <p:nvPr/>
        </p:nvCxnSpPr>
        <p:spPr>
          <a:xfrm flipH="1">
            <a:off x="6200834" y="3231787"/>
            <a:ext cx="552647" cy="88221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>
            <a:extLst>
              <a:ext uri="{FF2B5EF4-FFF2-40B4-BE49-F238E27FC236}">
                <a16:creationId xmlns:a16="http://schemas.microsoft.com/office/drawing/2014/main" id="{DE04308D-39A6-4982-966F-B9F71C9C8067}"/>
              </a:ext>
            </a:extLst>
          </p:cNvPr>
          <p:cNvSpPr txBox="1">
            <a:spLocks/>
          </p:cNvSpPr>
          <p:nvPr/>
        </p:nvSpPr>
        <p:spPr>
          <a:xfrm>
            <a:off x="5694406" y="4149819"/>
            <a:ext cx="774372" cy="4093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400" dirty="0"/>
              <a:t>Stay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CEF1BDCC-7B19-434D-A0EF-1A2D9E4FD6BF}"/>
              </a:ext>
            </a:extLst>
          </p:cNvPr>
          <p:cNvSpPr txBox="1">
            <a:spLocks/>
          </p:cNvSpPr>
          <p:nvPr/>
        </p:nvSpPr>
        <p:spPr>
          <a:xfrm>
            <a:off x="6614331" y="4080242"/>
            <a:ext cx="977740" cy="548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400" dirty="0"/>
              <a:t>Switch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3513D893-A6C8-4517-A9BC-CFCD1CCC35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0651" y="4515748"/>
            <a:ext cx="747471" cy="29840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741976D-10D4-4E1E-8ECA-8AB992C6FC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1478" y="4543957"/>
            <a:ext cx="549488" cy="596356"/>
          </a:xfrm>
          <a:prstGeom prst="rect">
            <a:avLst/>
          </a:prstGeom>
        </p:spPr>
      </p:pic>
      <p:sp>
        <p:nvSpPr>
          <p:cNvPr id="33" name="Oval 32">
            <a:extLst>
              <a:ext uri="{FF2B5EF4-FFF2-40B4-BE49-F238E27FC236}">
                <a16:creationId xmlns:a16="http://schemas.microsoft.com/office/drawing/2014/main" id="{3BE60F0D-1477-4497-8DCB-AF840F86F452}"/>
              </a:ext>
            </a:extLst>
          </p:cNvPr>
          <p:cNvSpPr/>
          <p:nvPr/>
        </p:nvSpPr>
        <p:spPr>
          <a:xfrm>
            <a:off x="5819501" y="5142607"/>
            <a:ext cx="549488" cy="4789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9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5BB1EB72-AF0A-49A3-9DE8-43CCC309565D}"/>
              </a:ext>
            </a:extLst>
          </p:cNvPr>
          <p:cNvSpPr/>
          <p:nvPr/>
        </p:nvSpPr>
        <p:spPr>
          <a:xfrm>
            <a:off x="6795885" y="4885167"/>
            <a:ext cx="549488" cy="4789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9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F21A9E60-381A-4C7F-9104-8BA47D9A124A}"/>
              </a:ext>
            </a:extLst>
          </p:cNvPr>
          <p:cNvSpPr/>
          <p:nvPr/>
        </p:nvSpPr>
        <p:spPr>
          <a:xfrm>
            <a:off x="8077521" y="5168522"/>
            <a:ext cx="549488" cy="4789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9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2AAA69A5-1269-4332-8E15-8F0D52905FA9}"/>
              </a:ext>
            </a:extLst>
          </p:cNvPr>
          <p:cNvSpPr/>
          <p:nvPr/>
        </p:nvSpPr>
        <p:spPr>
          <a:xfrm>
            <a:off x="9120351" y="4900827"/>
            <a:ext cx="549488" cy="4789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9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D6492CF4-229D-4DA3-A1CC-1DE0DE2AF67F}"/>
              </a:ext>
            </a:extLst>
          </p:cNvPr>
          <p:cNvSpPr/>
          <p:nvPr/>
        </p:nvSpPr>
        <p:spPr>
          <a:xfrm>
            <a:off x="10175423" y="4889453"/>
            <a:ext cx="549488" cy="4789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9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C7C86316-8F51-49DB-9CB7-F5FF28746FA5}"/>
              </a:ext>
            </a:extLst>
          </p:cNvPr>
          <p:cNvSpPr/>
          <p:nvPr/>
        </p:nvSpPr>
        <p:spPr>
          <a:xfrm>
            <a:off x="11294788" y="5052510"/>
            <a:ext cx="549488" cy="4789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900" dirty="0">
                <a:solidFill>
                  <a:srgbClr val="FF0000"/>
                </a:solidFill>
              </a:rPr>
              <a:t>6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9FC7DB3-639A-4F51-AE77-C28E203DA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96092"/>
              </p:ext>
            </p:extLst>
          </p:nvPr>
        </p:nvGraphicFramePr>
        <p:xfrm>
          <a:off x="6959647" y="1505413"/>
          <a:ext cx="373181" cy="82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9FC7DB3-639A-4F51-AE77-C28E203DA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9647" y="1505413"/>
                        <a:ext cx="373181" cy="829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6A95EBA-B988-488C-8ACD-96E188C9E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577824"/>
              </p:ext>
            </p:extLst>
          </p:nvPr>
        </p:nvGraphicFramePr>
        <p:xfrm>
          <a:off x="8842916" y="1707303"/>
          <a:ext cx="373181" cy="82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6A95EBA-B988-488C-8ACD-96E188C9E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2916" y="1707303"/>
                        <a:ext cx="373181" cy="829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6F3F719-D353-4323-AD39-A95E9AD1C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73780"/>
              </p:ext>
            </p:extLst>
          </p:nvPr>
        </p:nvGraphicFramePr>
        <p:xfrm>
          <a:off x="10491119" y="1546732"/>
          <a:ext cx="373181" cy="82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6F3F719-D353-4323-AD39-A95E9AD1C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91119" y="1546732"/>
                        <a:ext cx="373181" cy="829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6D1767B-EE16-4A6A-BF6C-4E664D1AB8A5}"/>
              </a:ext>
            </a:extLst>
          </p:cNvPr>
          <p:cNvCxnSpPr>
            <a:cxnSpLocks/>
          </p:cNvCxnSpPr>
          <p:nvPr/>
        </p:nvCxnSpPr>
        <p:spPr>
          <a:xfrm flipH="1" flipV="1">
            <a:off x="8922123" y="3245368"/>
            <a:ext cx="456539" cy="97346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3E51A31-AC6F-429D-81CF-408D8500ADA4}"/>
              </a:ext>
            </a:extLst>
          </p:cNvPr>
          <p:cNvCxnSpPr>
            <a:cxnSpLocks/>
          </p:cNvCxnSpPr>
          <p:nvPr/>
        </p:nvCxnSpPr>
        <p:spPr>
          <a:xfrm flipH="1">
            <a:off x="8369477" y="3245369"/>
            <a:ext cx="552647" cy="88221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itle 1">
            <a:extLst>
              <a:ext uri="{FF2B5EF4-FFF2-40B4-BE49-F238E27FC236}">
                <a16:creationId xmlns:a16="http://schemas.microsoft.com/office/drawing/2014/main" id="{E0A25067-8D34-4A69-8D33-1C5ABD75932C}"/>
              </a:ext>
            </a:extLst>
          </p:cNvPr>
          <p:cNvSpPr txBox="1">
            <a:spLocks/>
          </p:cNvSpPr>
          <p:nvPr/>
        </p:nvSpPr>
        <p:spPr>
          <a:xfrm>
            <a:off x="7863049" y="4163401"/>
            <a:ext cx="774372" cy="4093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400" dirty="0"/>
              <a:t>Stay</a:t>
            </a:r>
          </a:p>
        </p:txBody>
      </p:sp>
      <p:sp>
        <p:nvSpPr>
          <p:cNvPr id="45" name="Title 1">
            <a:extLst>
              <a:ext uri="{FF2B5EF4-FFF2-40B4-BE49-F238E27FC236}">
                <a16:creationId xmlns:a16="http://schemas.microsoft.com/office/drawing/2014/main" id="{8FA697ED-1D30-45F4-BAF1-D36A396DA21E}"/>
              </a:ext>
            </a:extLst>
          </p:cNvPr>
          <p:cNvSpPr txBox="1">
            <a:spLocks/>
          </p:cNvSpPr>
          <p:nvPr/>
        </p:nvSpPr>
        <p:spPr>
          <a:xfrm>
            <a:off x="8782974" y="4093824"/>
            <a:ext cx="977740" cy="548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400" dirty="0"/>
              <a:t>Switch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255DA58F-D56A-4669-855A-22B0D8045D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9294" y="4529330"/>
            <a:ext cx="747471" cy="298409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DEAAC4-DE29-4B53-8D04-BAA0E4E863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0121" y="4557539"/>
            <a:ext cx="549488" cy="596356"/>
          </a:xfrm>
          <a:prstGeom prst="rect">
            <a:avLst/>
          </a:prstGeom>
        </p:spPr>
      </p:pic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6E9C58A-D1F1-4D01-BF91-BCC1A5C63407}"/>
              </a:ext>
            </a:extLst>
          </p:cNvPr>
          <p:cNvCxnSpPr>
            <a:cxnSpLocks/>
          </p:cNvCxnSpPr>
          <p:nvPr/>
        </p:nvCxnSpPr>
        <p:spPr>
          <a:xfrm flipH="1" flipV="1">
            <a:off x="11082889" y="3153708"/>
            <a:ext cx="456539" cy="97346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8F0D2EDD-F854-4B9E-B93D-546C8FA04A53}"/>
              </a:ext>
            </a:extLst>
          </p:cNvPr>
          <p:cNvCxnSpPr>
            <a:cxnSpLocks/>
          </p:cNvCxnSpPr>
          <p:nvPr/>
        </p:nvCxnSpPr>
        <p:spPr>
          <a:xfrm flipH="1">
            <a:off x="10530243" y="3153709"/>
            <a:ext cx="552647" cy="88221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itle 1">
            <a:extLst>
              <a:ext uri="{FF2B5EF4-FFF2-40B4-BE49-F238E27FC236}">
                <a16:creationId xmlns:a16="http://schemas.microsoft.com/office/drawing/2014/main" id="{866EDE2B-BEB6-4FD4-ACDE-064D32D0D014}"/>
              </a:ext>
            </a:extLst>
          </p:cNvPr>
          <p:cNvSpPr txBox="1">
            <a:spLocks/>
          </p:cNvSpPr>
          <p:nvPr/>
        </p:nvSpPr>
        <p:spPr>
          <a:xfrm>
            <a:off x="10023815" y="4071741"/>
            <a:ext cx="774372" cy="4093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400" dirty="0"/>
              <a:t>Stay</a:t>
            </a:r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C7210038-3F73-4238-8F69-4B03ADF6E4C4}"/>
              </a:ext>
            </a:extLst>
          </p:cNvPr>
          <p:cNvSpPr txBox="1">
            <a:spLocks/>
          </p:cNvSpPr>
          <p:nvPr/>
        </p:nvSpPr>
        <p:spPr>
          <a:xfrm>
            <a:off x="10943740" y="4002164"/>
            <a:ext cx="977740" cy="548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400" dirty="0"/>
              <a:t>Switch</a:t>
            </a: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644F6FBF-F0BE-46D1-B7E6-48C24E5866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64687" y="4530034"/>
            <a:ext cx="747471" cy="29840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9AAA2E74-768F-4447-A367-F2BE2160A5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7866" y="4380356"/>
            <a:ext cx="549488" cy="596356"/>
          </a:xfrm>
          <a:prstGeom prst="rect">
            <a:avLst/>
          </a:prstGeom>
        </p:spPr>
      </p:pic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F132780-BC34-4209-B693-96F67C4DB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190709"/>
              </p:ext>
            </p:extLst>
          </p:nvPr>
        </p:nvGraphicFramePr>
        <p:xfrm>
          <a:off x="287988" y="3282714"/>
          <a:ext cx="1642244" cy="39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104840" imgH="279360" progId="Equation.DSMT4">
                  <p:embed/>
                </p:oleObj>
              </mc:Choice>
              <mc:Fallback>
                <p:oleObj name="Equation" r:id="rId10" imgW="1104840" imgH="2793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8F132780-BC34-4209-B693-96F67C4DB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988" y="3282714"/>
                        <a:ext cx="1642244" cy="390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D0A7FDB-4F48-401A-882D-B4C3920BA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20870"/>
              </p:ext>
            </p:extLst>
          </p:nvPr>
        </p:nvGraphicFramePr>
        <p:xfrm>
          <a:off x="1930232" y="3245368"/>
          <a:ext cx="116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787320" imgH="444240" progId="Equation.DSMT4">
                  <p:embed/>
                </p:oleObj>
              </mc:Choice>
              <mc:Fallback>
                <p:oleObj name="Equation" r:id="rId12" imgW="787320" imgH="4442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D0A7FDB-4F48-401A-882D-B4C3920BA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30232" y="3245368"/>
                        <a:ext cx="1168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5ED65EE-0FEC-40DE-BF06-8FD31E9C2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13078"/>
              </p:ext>
            </p:extLst>
          </p:nvPr>
        </p:nvGraphicFramePr>
        <p:xfrm>
          <a:off x="2142262" y="3146621"/>
          <a:ext cx="7159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482400" imgH="241200" progId="Equation.DSMT4">
                  <p:embed/>
                </p:oleObj>
              </mc:Choice>
              <mc:Fallback>
                <p:oleObj name="Equation" r:id="rId14" imgW="4824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5ED65EE-0FEC-40DE-BF06-8FD31E9C2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42262" y="3146621"/>
                        <a:ext cx="71596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61C0F02D-A73B-474D-8C0A-28644F090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6163"/>
              </p:ext>
            </p:extLst>
          </p:nvPr>
        </p:nvGraphicFramePr>
        <p:xfrm>
          <a:off x="3006872" y="2975908"/>
          <a:ext cx="640632" cy="89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61C0F02D-A73B-474D-8C0A-28644F090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6872" y="2975908"/>
                        <a:ext cx="640632" cy="89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14C7D05C-C0C2-49FD-B62D-A250C144E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53043"/>
              </p:ext>
            </p:extLst>
          </p:nvPr>
        </p:nvGraphicFramePr>
        <p:xfrm>
          <a:off x="363538" y="4230688"/>
          <a:ext cx="143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965160" imgH="279360" progId="Equation.DSMT4">
                  <p:embed/>
                </p:oleObj>
              </mc:Choice>
              <mc:Fallback>
                <p:oleObj name="Equation" r:id="rId18" imgW="965160" imgH="2793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14C7D05C-C0C2-49FD-B62D-A250C144E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3538" y="4230688"/>
                        <a:ext cx="14351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47263B9C-33E8-4F56-988D-28840EB13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23661"/>
              </p:ext>
            </p:extLst>
          </p:nvPr>
        </p:nvGraphicFramePr>
        <p:xfrm>
          <a:off x="1931988" y="4194175"/>
          <a:ext cx="1111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749160" imgH="444240" progId="Equation.DSMT4">
                  <p:embed/>
                </p:oleObj>
              </mc:Choice>
              <mc:Fallback>
                <p:oleObj name="Equation" r:id="rId20" imgW="749160" imgH="4442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47263B9C-33E8-4F56-988D-28840EB13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31988" y="4194175"/>
                        <a:ext cx="1111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5A925CC7-7E4C-43EA-B8DE-B4A8601C0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84839"/>
              </p:ext>
            </p:extLst>
          </p:nvPr>
        </p:nvGraphicFramePr>
        <p:xfrm>
          <a:off x="2339975" y="4095750"/>
          <a:ext cx="263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77480" imgH="241200" progId="Equation.DSMT4">
                  <p:embed/>
                </p:oleObj>
              </mc:Choice>
              <mc:Fallback>
                <p:oleObj name="Equation" r:id="rId22" imgW="177480" imgH="2412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5A925CC7-7E4C-43EA-B8DE-B4A8601C09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39975" y="4095750"/>
                        <a:ext cx="2635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08DC428-75C5-4A01-8BD5-5F2CA1CB1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06363"/>
              </p:ext>
            </p:extLst>
          </p:nvPr>
        </p:nvGraphicFramePr>
        <p:xfrm>
          <a:off x="2979639" y="3924639"/>
          <a:ext cx="640632" cy="89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266400" imgH="393480" progId="Equation.DSMT4">
                  <p:embed/>
                </p:oleObj>
              </mc:Choice>
              <mc:Fallback>
                <p:oleObj name="Equation" r:id="rId24" imgW="266400" imgH="393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08DC428-75C5-4A01-8BD5-5F2CA1CB15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79639" y="3924639"/>
                        <a:ext cx="640632" cy="89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Content Placeholder 2">
            <a:extLst>
              <a:ext uri="{FF2B5EF4-FFF2-40B4-BE49-F238E27FC236}">
                <a16:creationId xmlns:a16="http://schemas.microsoft.com/office/drawing/2014/main" id="{2EEECE09-79D5-46B2-B6FC-592393A7698F}"/>
              </a:ext>
            </a:extLst>
          </p:cNvPr>
          <p:cNvSpPr txBox="1">
            <a:spLocks/>
          </p:cNvSpPr>
          <p:nvPr/>
        </p:nvSpPr>
        <p:spPr>
          <a:xfrm>
            <a:off x="70728" y="5085935"/>
            <a:ext cx="5221136" cy="1035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probability of </a:t>
            </a:r>
            <a:r>
              <a:rPr lang="en-CA"/>
              <a:t>winning a </a:t>
            </a:r>
            <a:r>
              <a:rPr lang="en-CA" dirty="0"/>
              <a:t>car is twice as likely if we switch</a:t>
            </a:r>
          </a:p>
        </p:txBody>
      </p:sp>
    </p:spTree>
    <p:extLst>
      <p:ext uri="{BB962C8B-B14F-4D97-AF65-F5344CB8AC3E}">
        <p14:creationId xmlns:p14="http://schemas.microsoft.com/office/powerpoint/2010/main" val="2602189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4" grpId="0"/>
      <p:bldP spid="45" grpId="0"/>
      <p:bldP spid="50" grpId="0"/>
      <p:bldP spid="51" grpId="0"/>
      <p:bldP spid="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Top Corners Rounded 8">
            <a:extLst>
              <a:ext uri="{FF2B5EF4-FFF2-40B4-BE49-F238E27FC236}">
                <a16:creationId xmlns:a16="http://schemas.microsoft.com/office/drawing/2014/main" id="{3BAF1561-20C4-41FD-A35F-BF2B9E727F3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529466" y="996722"/>
            <a:ext cx="5923488" cy="4864556"/>
          </a:xfrm>
          <a:prstGeom prst="round2SameRect">
            <a:avLst>
              <a:gd name="adj1" fmla="val 3762"/>
              <a:gd name="adj2" fmla="val 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: Top Corners Rounded 10">
            <a:extLst>
              <a:ext uri="{FF2B5EF4-FFF2-40B4-BE49-F238E27FC236}">
                <a16:creationId xmlns:a16="http://schemas.microsoft.com/office/drawing/2014/main" id="{839DC788-B140-4F3E-A91E-CB3E70ED940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457200" y="1050468"/>
            <a:ext cx="5609397" cy="4757058"/>
          </a:xfrm>
          <a:prstGeom prst="round2SameRect">
            <a:avLst>
              <a:gd name="adj1" fmla="val 2061"/>
              <a:gd name="adj2" fmla="val 0"/>
            </a:avLst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C18D930-0EEE-448F-ABF1-2AA3C83DA552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24071" y="2705800"/>
            <a:ext cx="1597456" cy="0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A person wearing a suit and tie&#10;&#10;Description generated with very high confidence">
            <a:extLst>
              <a:ext uri="{FF2B5EF4-FFF2-40B4-BE49-F238E27FC236}">
                <a16:creationId xmlns:a16="http://schemas.microsoft.com/office/drawing/2014/main" id="{20A4FA8D-76E9-4D83-90C3-E7D07EE389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3767" y="1126156"/>
            <a:ext cx="6542117" cy="44486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0427FD2-E1F4-458B-A4E7-B908E629D6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733" y="981091"/>
            <a:ext cx="4092951" cy="1624457"/>
          </a:xfrm>
        </p:spPr>
        <p:txBody>
          <a:bodyPr>
            <a:normAutofit/>
          </a:bodyPr>
          <a:lstStyle/>
          <a:p>
            <a:r>
              <a:rPr lang="en-CA" sz="3600" dirty="0">
                <a:solidFill>
                  <a:schemeClr val="bg1"/>
                </a:solidFill>
              </a:rPr>
              <a:t>The Monty Hall Show</a:t>
            </a:r>
            <a:br>
              <a:rPr lang="en-CA" sz="3600" dirty="0">
                <a:solidFill>
                  <a:schemeClr val="bg1"/>
                </a:solidFill>
              </a:rPr>
            </a:br>
            <a:r>
              <a:rPr lang="en-CA" sz="3600" dirty="0">
                <a:solidFill>
                  <a:schemeClr val="bg1"/>
                </a:solidFill>
              </a:rPr>
              <a:t>       1963-196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81F6B-B65E-4CAA-9530-5D8D335D1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1733" y="2834809"/>
            <a:ext cx="4092951" cy="3042099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lang="en-CA" sz="2000" i="1">
                <a:solidFill>
                  <a:schemeClr val="bg1"/>
                </a:solidFill>
              </a:rPr>
              <a:t>Suppose you're on a game show, and you're given the choice of three doors: Behind one door is a car; behind the others, goats. You pick a door, say No. 1, and the host, who knows what's behind the doors, opens another door, say No. 3, which has a goat. He then says to you, "Do you want to pick door No. 2?" Is it to your advantage to switch your choice?</a:t>
            </a:r>
          </a:p>
        </p:txBody>
      </p:sp>
    </p:spTree>
    <p:extLst>
      <p:ext uri="{BB962C8B-B14F-4D97-AF65-F5344CB8AC3E}">
        <p14:creationId xmlns:p14="http://schemas.microsoft.com/office/powerpoint/2010/main" val="4025489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8DD6836-C4D8-4B44-9897-91CE28991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946" y="2771786"/>
            <a:ext cx="1883410" cy="2044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E30028-FCED-4A7C-97EC-1D1B4E0D4D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8852" y="2771786"/>
            <a:ext cx="1883410" cy="20440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442CC8-32EB-4D11-ACF7-60DA17616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6559" y="3563447"/>
            <a:ext cx="2604215" cy="103966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9FFEABA-420C-44AB-8135-2F459D53D603}"/>
              </a:ext>
            </a:extLst>
          </p:cNvPr>
          <p:cNvSpPr/>
          <p:nvPr/>
        </p:nvSpPr>
        <p:spPr>
          <a:xfrm>
            <a:off x="8036559" y="125984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4A3A9DA-AA97-496B-90D8-A5F6055BCDC1}"/>
              </a:ext>
            </a:extLst>
          </p:cNvPr>
          <p:cNvSpPr/>
          <p:nvPr/>
        </p:nvSpPr>
        <p:spPr>
          <a:xfrm>
            <a:off x="4748450" y="128016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AA6023B-F62E-4699-AA20-1E729867C030}"/>
              </a:ext>
            </a:extLst>
          </p:cNvPr>
          <p:cNvSpPr/>
          <p:nvPr/>
        </p:nvSpPr>
        <p:spPr>
          <a:xfrm>
            <a:off x="1210587" y="125984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9633FC-E2FA-494B-A81E-2D54A781BB69}"/>
              </a:ext>
            </a:extLst>
          </p:cNvPr>
          <p:cNvSpPr txBox="1"/>
          <p:nvPr/>
        </p:nvSpPr>
        <p:spPr>
          <a:xfrm>
            <a:off x="2131694" y="17272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E54A49-3121-43DB-8A6A-CF7CC90FE45A}"/>
              </a:ext>
            </a:extLst>
          </p:cNvPr>
          <p:cNvSpPr txBox="1"/>
          <p:nvPr/>
        </p:nvSpPr>
        <p:spPr>
          <a:xfrm>
            <a:off x="5669557" y="17272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E204D7-FCFE-4A1F-8BA8-A4D46931712E}"/>
              </a:ext>
            </a:extLst>
          </p:cNvPr>
          <p:cNvSpPr txBox="1"/>
          <p:nvPr/>
        </p:nvSpPr>
        <p:spPr>
          <a:xfrm>
            <a:off x="8957666" y="17272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CA6A2B-4C67-430D-AB77-E25AE3C511AD}"/>
              </a:ext>
            </a:extLst>
          </p:cNvPr>
          <p:cNvSpPr txBox="1"/>
          <p:nvPr/>
        </p:nvSpPr>
        <p:spPr>
          <a:xfrm>
            <a:off x="8248115" y="5226730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66F182-2035-4B1D-B3F8-2A443395F2DF}"/>
              </a:ext>
            </a:extLst>
          </p:cNvPr>
          <p:cNvSpPr txBox="1"/>
          <p:nvPr/>
        </p:nvSpPr>
        <p:spPr>
          <a:xfrm>
            <a:off x="1355227" y="5221584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804FE6-5CFB-420D-95ED-12F79EA47AB7}"/>
              </a:ext>
            </a:extLst>
          </p:cNvPr>
          <p:cNvSpPr txBox="1"/>
          <p:nvPr/>
        </p:nvSpPr>
        <p:spPr>
          <a:xfrm>
            <a:off x="4893090" y="5221584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731855-ABA0-422D-A0F5-66636A571EE7}"/>
              </a:ext>
            </a:extLst>
          </p:cNvPr>
          <p:cNvSpPr txBox="1"/>
          <p:nvPr/>
        </p:nvSpPr>
        <p:spPr>
          <a:xfrm>
            <a:off x="1345485" y="1328638"/>
            <a:ext cx="2324675" cy="36317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4900" dirty="0">
                <a:solidFill>
                  <a:srgbClr val="FFFF00"/>
                </a:solidFill>
              </a:rPr>
              <a:t>               </a:t>
            </a:r>
          </a:p>
          <a:p>
            <a:endParaRPr lang="en-CA" sz="49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21D891-D698-4E7B-B20B-1603E12C318F}"/>
              </a:ext>
            </a:extLst>
          </p:cNvPr>
          <p:cNvSpPr txBox="1"/>
          <p:nvPr/>
        </p:nvSpPr>
        <p:spPr>
          <a:xfrm>
            <a:off x="8066367" y="1351508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B5FD7D-7020-4BC1-A109-3C9D56874AED}"/>
              </a:ext>
            </a:extLst>
          </p:cNvPr>
          <p:cNvSpPr txBox="1"/>
          <p:nvPr/>
        </p:nvSpPr>
        <p:spPr>
          <a:xfrm>
            <a:off x="4897595" y="1382048"/>
            <a:ext cx="239681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B5E5569-7B74-46BD-A674-EAAFDD3ECC21}"/>
              </a:ext>
            </a:extLst>
          </p:cNvPr>
          <p:cNvSpPr txBox="1"/>
          <p:nvPr/>
        </p:nvSpPr>
        <p:spPr>
          <a:xfrm>
            <a:off x="8066367" y="1328638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66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578BE3-A906-41AB-9958-703697871B87}"/>
              </a:ext>
            </a:extLst>
          </p:cNvPr>
          <p:cNvSpPr txBox="1"/>
          <p:nvPr/>
        </p:nvSpPr>
        <p:spPr>
          <a:xfrm>
            <a:off x="8124627" y="1298098"/>
            <a:ext cx="230063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1064DD-110F-4B6A-9046-5A608234F6F8}"/>
              </a:ext>
            </a:extLst>
          </p:cNvPr>
          <p:cNvSpPr txBox="1"/>
          <p:nvPr/>
        </p:nvSpPr>
        <p:spPr>
          <a:xfrm>
            <a:off x="1266096" y="1449993"/>
            <a:ext cx="2522280" cy="313932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</a:p>
          <a:p>
            <a:endParaRPr lang="en-CA" sz="6600" dirty="0">
              <a:solidFill>
                <a:srgbClr val="FF0000"/>
              </a:solidFill>
            </a:endParaRPr>
          </a:p>
          <a:p>
            <a:endParaRPr lang="en-CA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57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5" grpId="0" animBg="1"/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8DD6836-C4D8-4B44-9897-91CE28991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0438" y="2599066"/>
            <a:ext cx="1883410" cy="2044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E30028-FCED-4A7C-97EC-1D1B4E0D4D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8749" y="2578746"/>
            <a:ext cx="1883410" cy="20440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442CC8-32EB-4D11-ACF7-60DA17616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150" y="3390727"/>
            <a:ext cx="2604215" cy="103966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9FFEABA-420C-44AB-8135-2F459D53D603}"/>
              </a:ext>
            </a:extLst>
          </p:cNvPr>
          <p:cNvSpPr/>
          <p:nvPr/>
        </p:nvSpPr>
        <p:spPr>
          <a:xfrm>
            <a:off x="935150" y="108712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4A3A9DA-AA97-496B-90D8-A5F6055BCDC1}"/>
              </a:ext>
            </a:extLst>
          </p:cNvPr>
          <p:cNvSpPr/>
          <p:nvPr/>
        </p:nvSpPr>
        <p:spPr>
          <a:xfrm>
            <a:off x="4708347" y="108712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AA6023B-F62E-4699-AA20-1E729867C030}"/>
              </a:ext>
            </a:extLst>
          </p:cNvPr>
          <p:cNvSpPr/>
          <p:nvPr/>
        </p:nvSpPr>
        <p:spPr>
          <a:xfrm>
            <a:off x="8441079" y="108712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9633FC-E2FA-494B-A81E-2D54A781BB69}"/>
              </a:ext>
            </a:extLst>
          </p:cNvPr>
          <p:cNvSpPr txBox="1"/>
          <p:nvPr/>
        </p:nvSpPr>
        <p:spPr>
          <a:xfrm>
            <a:off x="9362186" y="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E54A49-3121-43DB-8A6A-CF7CC90FE45A}"/>
              </a:ext>
            </a:extLst>
          </p:cNvPr>
          <p:cNvSpPr txBox="1"/>
          <p:nvPr/>
        </p:nvSpPr>
        <p:spPr>
          <a:xfrm>
            <a:off x="5629454" y="-2032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E204D7-FCFE-4A1F-8BA8-A4D46931712E}"/>
              </a:ext>
            </a:extLst>
          </p:cNvPr>
          <p:cNvSpPr txBox="1"/>
          <p:nvPr/>
        </p:nvSpPr>
        <p:spPr>
          <a:xfrm>
            <a:off x="1856257" y="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CA6A2B-4C67-430D-AB77-E25AE3C511AD}"/>
              </a:ext>
            </a:extLst>
          </p:cNvPr>
          <p:cNvSpPr txBox="1"/>
          <p:nvPr/>
        </p:nvSpPr>
        <p:spPr>
          <a:xfrm>
            <a:off x="1146706" y="5054010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66F182-2035-4B1D-B3F8-2A443395F2DF}"/>
              </a:ext>
            </a:extLst>
          </p:cNvPr>
          <p:cNvSpPr txBox="1"/>
          <p:nvPr/>
        </p:nvSpPr>
        <p:spPr>
          <a:xfrm>
            <a:off x="8585719" y="5048864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804FE6-5CFB-420D-95ED-12F79EA47AB7}"/>
              </a:ext>
            </a:extLst>
          </p:cNvPr>
          <p:cNvSpPr txBox="1"/>
          <p:nvPr/>
        </p:nvSpPr>
        <p:spPr>
          <a:xfrm>
            <a:off x="4852987" y="5028544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731855-ABA0-422D-A0F5-66636A571EE7}"/>
              </a:ext>
            </a:extLst>
          </p:cNvPr>
          <p:cNvSpPr txBox="1"/>
          <p:nvPr/>
        </p:nvSpPr>
        <p:spPr>
          <a:xfrm>
            <a:off x="8575977" y="1155918"/>
            <a:ext cx="2324675" cy="36317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4900" dirty="0">
                <a:solidFill>
                  <a:srgbClr val="FFFF00"/>
                </a:solidFill>
              </a:rPr>
              <a:t>               </a:t>
            </a:r>
          </a:p>
          <a:p>
            <a:endParaRPr lang="en-CA" sz="49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21D891-D698-4E7B-B20B-1603E12C318F}"/>
              </a:ext>
            </a:extLst>
          </p:cNvPr>
          <p:cNvSpPr txBox="1"/>
          <p:nvPr/>
        </p:nvSpPr>
        <p:spPr>
          <a:xfrm>
            <a:off x="964958" y="1178788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B5FD7D-7020-4BC1-A109-3C9D56874AED}"/>
              </a:ext>
            </a:extLst>
          </p:cNvPr>
          <p:cNvSpPr txBox="1"/>
          <p:nvPr/>
        </p:nvSpPr>
        <p:spPr>
          <a:xfrm>
            <a:off x="4857492" y="1189008"/>
            <a:ext cx="239681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B5E5569-7B74-46BD-A674-EAAFDD3ECC21}"/>
              </a:ext>
            </a:extLst>
          </p:cNvPr>
          <p:cNvSpPr txBox="1"/>
          <p:nvPr/>
        </p:nvSpPr>
        <p:spPr>
          <a:xfrm>
            <a:off x="964958" y="1155918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66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578BE3-A906-41AB-9958-703697871B87}"/>
              </a:ext>
            </a:extLst>
          </p:cNvPr>
          <p:cNvSpPr txBox="1"/>
          <p:nvPr/>
        </p:nvSpPr>
        <p:spPr>
          <a:xfrm>
            <a:off x="1023218" y="1125378"/>
            <a:ext cx="230063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1064DD-110F-4B6A-9046-5A608234F6F8}"/>
              </a:ext>
            </a:extLst>
          </p:cNvPr>
          <p:cNvSpPr txBox="1"/>
          <p:nvPr/>
        </p:nvSpPr>
        <p:spPr>
          <a:xfrm>
            <a:off x="8496588" y="1277273"/>
            <a:ext cx="2522280" cy="313932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</a:p>
          <a:p>
            <a:endParaRPr lang="en-CA" sz="6600" dirty="0">
              <a:solidFill>
                <a:srgbClr val="FF0000"/>
              </a:solidFill>
            </a:endParaRPr>
          </a:p>
          <a:p>
            <a:endParaRPr lang="en-CA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54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5" grpId="0" animBg="1"/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8DD6836-C4D8-4B44-9897-91CE28991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6004" y="2570758"/>
            <a:ext cx="1883410" cy="2044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E30028-FCED-4A7C-97EC-1D1B4E0D4D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4773" y="2514752"/>
            <a:ext cx="1883410" cy="20440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442CC8-32EB-4D11-ACF7-60DA17616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5052" y="3357273"/>
            <a:ext cx="2604215" cy="103966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9FFEABA-420C-44AB-8135-2F459D53D603}"/>
              </a:ext>
            </a:extLst>
          </p:cNvPr>
          <p:cNvSpPr/>
          <p:nvPr/>
        </p:nvSpPr>
        <p:spPr>
          <a:xfrm>
            <a:off x="4615052" y="1053666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4A3A9DA-AA97-496B-90D8-A5F6055BCDC1}"/>
              </a:ext>
            </a:extLst>
          </p:cNvPr>
          <p:cNvSpPr/>
          <p:nvPr/>
        </p:nvSpPr>
        <p:spPr>
          <a:xfrm>
            <a:off x="1234371" y="1023126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AA6023B-F62E-4699-AA20-1E729867C030}"/>
              </a:ext>
            </a:extLst>
          </p:cNvPr>
          <p:cNvSpPr/>
          <p:nvPr/>
        </p:nvSpPr>
        <p:spPr>
          <a:xfrm>
            <a:off x="8146645" y="1058812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9633FC-E2FA-494B-A81E-2D54A781BB69}"/>
              </a:ext>
            </a:extLst>
          </p:cNvPr>
          <p:cNvSpPr txBox="1"/>
          <p:nvPr/>
        </p:nvSpPr>
        <p:spPr>
          <a:xfrm>
            <a:off x="9067752" y="-28308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E54A49-3121-43DB-8A6A-CF7CC90FE45A}"/>
              </a:ext>
            </a:extLst>
          </p:cNvPr>
          <p:cNvSpPr txBox="1"/>
          <p:nvPr/>
        </p:nvSpPr>
        <p:spPr>
          <a:xfrm>
            <a:off x="2155478" y="-84314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E204D7-FCFE-4A1F-8BA8-A4D46931712E}"/>
              </a:ext>
            </a:extLst>
          </p:cNvPr>
          <p:cNvSpPr txBox="1"/>
          <p:nvPr/>
        </p:nvSpPr>
        <p:spPr>
          <a:xfrm>
            <a:off x="5536159" y="-33454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CA6A2B-4C67-430D-AB77-E25AE3C511AD}"/>
              </a:ext>
            </a:extLst>
          </p:cNvPr>
          <p:cNvSpPr txBox="1"/>
          <p:nvPr/>
        </p:nvSpPr>
        <p:spPr>
          <a:xfrm>
            <a:off x="4826608" y="5020556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66F182-2035-4B1D-B3F8-2A443395F2DF}"/>
              </a:ext>
            </a:extLst>
          </p:cNvPr>
          <p:cNvSpPr txBox="1"/>
          <p:nvPr/>
        </p:nvSpPr>
        <p:spPr>
          <a:xfrm>
            <a:off x="8291285" y="5020556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804FE6-5CFB-420D-95ED-12F79EA47AB7}"/>
              </a:ext>
            </a:extLst>
          </p:cNvPr>
          <p:cNvSpPr txBox="1"/>
          <p:nvPr/>
        </p:nvSpPr>
        <p:spPr>
          <a:xfrm>
            <a:off x="1379011" y="4964550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731855-ABA0-422D-A0F5-66636A571EE7}"/>
              </a:ext>
            </a:extLst>
          </p:cNvPr>
          <p:cNvSpPr txBox="1"/>
          <p:nvPr/>
        </p:nvSpPr>
        <p:spPr>
          <a:xfrm>
            <a:off x="8281543" y="1127610"/>
            <a:ext cx="2324675" cy="36317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4900" dirty="0">
                <a:solidFill>
                  <a:srgbClr val="FFFF00"/>
                </a:solidFill>
              </a:rPr>
              <a:t>               </a:t>
            </a:r>
          </a:p>
          <a:p>
            <a:endParaRPr lang="en-CA" sz="49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21D891-D698-4E7B-B20B-1603E12C318F}"/>
              </a:ext>
            </a:extLst>
          </p:cNvPr>
          <p:cNvSpPr txBox="1"/>
          <p:nvPr/>
        </p:nvSpPr>
        <p:spPr>
          <a:xfrm>
            <a:off x="4644860" y="1145334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B5FD7D-7020-4BC1-A109-3C9D56874AED}"/>
              </a:ext>
            </a:extLst>
          </p:cNvPr>
          <p:cNvSpPr txBox="1"/>
          <p:nvPr/>
        </p:nvSpPr>
        <p:spPr>
          <a:xfrm>
            <a:off x="1383516" y="1125014"/>
            <a:ext cx="239681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B5E5569-7B74-46BD-A674-EAAFDD3ECC21}"/>
              </a:ext>
            </a:extLst>
          </p:cNvPr>
          <p:cNvSpPr txBox="1"/>
          <p:nvPr/>
        </p:nvSpPr>
        <p:spPr>
          <a:xfrm>
            <a:off x="4644860" y="1122464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66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578BE3-A906-41AB-9958-703697871B87}"/>
              </a:ext>
            </a:extLst>
          </p:cNvPr>
          <p:cNvSpPr txBox="1"/>
          <p:nvPr/>
        </p:nvSpPr>
        <p:spPr>
          <a:xfrm>
            <a:off x="4703120" y="1091924"/>
            <a:ext cx="230063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1064DD-110F-4B6A-9046-5A608234F6F8}"/>
              </a:ext>
            </a:extLst>
          </p:cNvPr>
          <p:cNvSpPr txBox="1"/>
          <p:nvPr/>
        </p:nvSpPr>
        <p:spPr>
          <a:xfrm>
            <a:off x="8202154" y="1248965"/>
            <a:ext cx="2522280" cy="313932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</a:p>
          <a:p>
            <a:endParaRPr lang="en-CA" sz="6600" dirty="0">
              <a:solidFill>
                <a:srgbClr val="FF0000"/>
              </a:solidFill>
            </a:endParaRPr>
          </a:p>
          <a:p>
            <a:endParaRPr lang="en-CA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70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5" grpId="0" animBg="1"/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8DD6836-C4D8-4B44-9897-91CE28991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946" y="2771786"/>
            <a:ext cx="1883410" cy="2044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E30028-FCED-4A7C-97EC-1D1B4E0D4D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7602" y="2771786"/>
            <a:ext cx="1883410" cy="20440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442CC8-32EB-4D11-ACF7-60DA17616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5937" y="3583767"/>
            <a:ext cx="2604215" cy="103966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9FFEABA-420C-44AB-8135-2F459D53D603}"/>
              </a:ext>
            </a:extLst>
          </p:cNvPr>
          <p:cNvSpPr/>
          <p:nvPr/>
        </p:nvSpPr>
        <p:spPr>
          <a:xfrm>
            <a:off x="4985937" y="128016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4A3A9DA-AA97-496B-90D8-A5F6055BCDC1}"/>
              </a:ext>
            </a:extLst>
          </p:cNvPr>
          <p:cNvSpPr/>
          <p:nvPr/>
        </p:nvSpPr>
        <p:spPr>
          <a:xfrm>
            <a:off x="8377200" y="128016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AA6023B-F62E-4699-AA20-1E729867C030}"/>
              </a:ext>
            </a:extLst>
          </p:cNvPr>
          <p:cNvSpPr/>
          <p:nvPr/>
        </p:nvSpPr>
        <p:spPr>
          <a:xfrm>
            <a:off x="1210587" y="125984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9633FC-E2FA-494B-A81E-2D54A781BB69}"/>
              </a:ext>
            </a:extLst>
          </p:cNvPr>
          <p:cNvSpPr txBox="1"/>
          <p:nvPr/>
        </p:nvSpPr>
        <p:spPr>
          <a:xfrm>
            <a:off x="2131694" y="17272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E54A49-3121-43DB-8A6A-CF7CC90FE45A}"/>
              </a:ext>
            </a:extLst>
          </p:cNvPr>
          <p:cNvSpPr txBox="1"/>
          <p:nvPr/>
        </p:nvSpPr>
        <p:spPr>
          <a:xfrm>
            <a:off x="9298307" y="17272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E204D7-FCFE-4A1F-8BA8-A4D46931712E}"/>
              </a:ext>
            </a:extLst>
          </p:cNvPr>
          <p:cNvSpPr txBox="1"/>
          <p:nvPr/>
        </p:nvSpPr>
        <p:spPr>
          <a:xfrm>
            <a:off x="5907044" y="19304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CA6A2B-4C67-430D-AB77-E25AE3C511AD}"/>
              </a:ext>
            </a:extLst>
          </p:cNvPr>
          <p:cNvSpPr txBox="1"/>
          <p:nvPr/>
        </p:nvSpPr>
        <p:spPr>
          <a:xfrm>
            <a:off x="5197493" y="5247050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66F182-2035-4B1D-B3F8-2A443395F2DF}"/>
              </a:ext>
            </a:extLst>
          </p:cNvPr>
          <p:cNvSpPr txBox="1"/>
          <p:nvPr/>
        </p:nvSpPr>
        <p:spPr>
          <a:xfrm>
            <a:off x="1355227" y="5221584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804FE6-5CFB-420D-95ED-12F79EA47AB7}"/>
              </a:ext>
            </a:extLst>
          </p:cNvPr>
          <p:cNvSpPr txBox="1"/>
          <p:nvPr/>
        </p:nvSpPr>
        <p:spPr>
          <a:xfrm>
            <a:off x="8521840" y="5221584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731855-ABA0-422D-A0F5-66636A571EE7}"/>
              </a:ext>
            </a:extLst>
          </p:cNvPr>
          <p:cNvSpPr txBox="1"/>
          <p:nvPr/>
        </p:nvSpPr>
        <p:spPr>
          <a:xfrm>
            <a:off x="1345485" y="1328638"/>
            <a:ext cx="2324675" cy="36317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4900" dirty="0">
                <a:solidFill>
                  <a:srgbClr val="FFFF00"/>
                </a:solidFill>
              </a:rPr>
              <a:t>               </a:t>
            </a:r>
          </a:p>
          <a:p>
            <a:endParaRPr lang="en-CA" sz="49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21D891-D698-4E7B-B20B-1603E12C318F}"/>
              </a:ext>
            </a:extLst>
          </p:cNvPr>
          <p:cNvSpPr txBox="1"/>
          <p:nvPr/>
        </p:nvSpPr>
        <p:spPr>
          <a:xfrm>
            <a:off x="5015745" y="1371828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B5FD7D-7020-4BC1-A109-3C9D56874AED}"/>
              </a:ext>
            </a:extLst>
          </p:cNvPr>
          <p:cNvSpPr txBox="1"/>
          <p:nvPr/>
        </p:nvSpPr>
        <p:spPr>
          <a:xfrm>
            <a:off x="8526345" y="1382048"/>
            <a:ext cx="239681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B5E5569-7B74-46BD-A674-EAAFDD3ECC21}"/>
              </a:ext>
            </a:extLst>
          </p:cNvPr>
          <p:cNvSpPr txBox="1"/>
          <p:nvPr/>
        </p:nvSpPr>
        <p:spPr>
          <a:xfrm>
            <a:off x="5015745" y="1348958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66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578BE3-A906-41AB-9958-703697871B87}"/>
              </a:ext>
            </a:extLst>
          </p:cNvPr>
          <p:cNvSpPr txBox="1"/>
          <p:nvPr/>
        </p:nvSpPr>
        <p:spPr>
          <a:xfrm>
            <a:off x="5074005" y="1318418"/>
            <a:ext cx="230063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1064DD-110F-4B6A-9046-5A608234F6F8}"/>
              </a:ext>
            </a:extLst>
          </p:cNvPr>
          <p:cNvSpPr txBox="1"/>
          <p:nvPr/>
        </p:nvSpPr>
        <p:spPr>
          <a:xfrm>
            <a:off x="1266096" y="1449993"/>
            <a:ext cx="2522280" cy="313932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</a:p>
          <a:p>
            <a:endParaRPr lang="en-CA" sz="6600" dirty="0">
              <a:solidFill>
                <a:srgbClr val="FF0000"/>
              </a:solidFill>
            </a:endParaRPr>
          </a:p>
          <a:p>
            <a:endParaRPr lang="en-CA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0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5" grpId="0" animBg="1"/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8DD6836-C4D8-4B44-9897-91CE28991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6102" y="2604212"/>
            <a:ext cx="1883410" cy="2044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E30028-FCED-4A7C-97EC-1D1B4E0D4D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5008" y="2604212"/>
            <a:ext cx="1883410" cy="20440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442CC8-32EB-4D11-ACF7-60DA17616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150" y="3390727"/>
            <a:ext cx="2604215" cy="103966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9FFEABA-420C-44AB-8135-2F459D53D603}"/>
              </a:ext>
            </a:extLst>
          </p:cNvPr>
          <p:cNvSpPr/>
          <p:nvPr/>
        </p:nvSpPr>
        <p:spPr>
          <a:xfrm>
            <a:off x="935150" y="1087120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4A3A9DA-AA97-496B-90D8-A5F6055BCDC1}"/>
              </a:ext>
            </a:extLst>
          </p:cNvPr>
          <p:cNvSpPr/>
          <p:nvPr/>
        </p:nvSpPr>
        <p:spPr>
          <a:xfrm>
            <a:off x="8004606" y="1112586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AA6023B-F62E-4699-AA20-1E729867C030}"/>
              </a:ext>
            </a:extLst>
          </p:cNvPr>
          <p:cNvSpPr/>
          <p:nvPr/>
        </p:nvSpPr>
        <p:spPr>
          <a:xfrm>
            <a:off x="4466743" y="1092266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9633FC-E2FA-494B-A81E-2D54A781BB69}"/>
              </a:ext>
            </a:extLst>
          </p:cNvPr>
          <p:cNvSpPr txBox="1"/>
          <p:nvPr/>
        </p:nvSpPr>
        <p:spPr>
          <a:xfrm>
            <a:off x="5387850" y="5146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E54A49-3121-43DB-8A6A-CF7CC90FE45A}"/>
              </a:ext>
            </a:extLst>
          </p:cNvPr>
          <p:cNvSpPr txBox="1"/>
          <p:nvPr/>
        </p:nvSpPr>
        <p:spPr>
          <a:xfrm>
            <a:off x="8887613" y="5146"/>
            <a:ext cx="8382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E204D7-FCFE-4A1F-8BA8-A4D46931712E}"/>
              </a:ext>
            </a:extLst>
          </p:cNvPr>
          <p:cNvSpPr txBox="1"/>
          <p:nvPr/>
        </p:nvSpPr>
        <p:spPr>
          <a:xfrm>
            <a:off x="1856257" y="0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CA6A2B-4C67-430D-AB77-E25AE3C511AD}"/>
              </a:ext>
            </a:extLst>
          </p:cNvPr>
          <p:cNvSpPr txBox="1"/>
          <p:nvPr/>
        </p:nvSpPr>
        <p:spPr>
          <a:xfrm>
            <a:off x="1146706" y="5054010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66F182-2035-4B1D-B3F8-2A443395F2DF}"/>
              </a:ext>
            </a:extLst>
          </p:cNvPr>
          <p:cNvSpPr txBox="1"/>
          <p:nvPr/>
        </p:nvSpPr>
        <p:spPr>
          <a:xfrm>
            <a:off x="4611383" y="5054010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804FE6-5CFB-420D-95ED-12F79EA47AB7}"/>
              </a:ext>
            </a:extLst>
          </p:cNvPr>
          <p:cNvSpPr txBox="1"/>
          <p:nvPr/>
        </p:nvSpPr>
        <p:spPr>
          <a:xfrm>
            <a:off x="8149246" y="5054010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731855-ABA0-422D-A0F5-66636A571EE7}"/>
              </a:ext>
            </a:extLst>
          </p:cNvPr>
          <p:cNvSpPr txBox="1"/>
          <p:nvPr/>
        </p:nvSpPr>
        <p:spPr>
          <a:xfrm>
            <a:off x="4601641" y="1161064"/>
            <a:ext cx="2324675" cy="36317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4900" dirty="0">
                <a:solidFill>
                  <a:srgbClr val="FFFF00"/>
                </a:solidFill>
              </a:rPr>
              <a:t>               </a:t>
            </a:r>
          </a:p>
          <a:p>
            <a:endParaRPr lang="en-CA" sz="49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21D891-D698-4E7B-B20B-1603E12C318F}"/>
              </a:ext>
            </a:extLst>
          </p:cNvPr>
          <p:cNvSpPr txBox="1"/>
          <p:nvPr/>
        </p:nvSpPr>
        <p:spPr>
          <a:xfrm>
            <a:off x="964958" y="1178788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B5FD7D-7020-4BC1-A109-3C9D56874AED}"/>
              </a:ext>
            </a:extLst>
          </p:cNvPr>
          <p:cNvSpPr txBox="1"/>
          <p:nvPr/>
        </p:nvSpPr>
        <p:spPr>
          <a:xfrm>
            <a:off x="8153751" y="1214474"/>
            <a:ext cx="239681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B5E5569-7B74-46BD-A674-EAAFDD3ECC21}"/>
              </a:ext>
            </a:extLst>
          </p:cNvPr>
          <p:cNvSpPr txBox="1"/>
          <p:nvPr/>
        </p:nvSpPr>
        <p:spPr>
          <a:xfrm>
            <a:off x="964958" y="1155918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66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578BE3-A906-41AB-9958-703697871B87}"/>
              </a:ext>
            </a:extLst>
          </p:cNvPr>
          <p:cNvSpPr txBox="1"/>
          <p:nvPr/>
        </p:nvSpPr>
        <p:spPr>
          <a:xfrm>
            <a:off x="1023218" y="1125378"/>
            <a:ext cx="230063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1064DD-110F-4B6A-9046-5A608234F6F8}"/>
              </a:ext>
            </a:extLst>
          </p:cNvPr>
          <p:cNvSpPr txBox="1"/>
          <p:nvPr/>
        </p:nvSpPr>
        <p:spPr>
          <a:xfrm>
            <a:off x="4522252" y="1282419"/>
            <a:ext cx="2522280" cy="313932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</a:p>
          <a:p>
            <a:endParaRPr lang="en-CA" sz="6600" dirty="0">
              <a:solidFill>
                <a:srgbClr val="FF0000"/>
              </a:solidFill>
            </a:endParaRPr>
          </a:p>
          <a:p>
            <a:endParaRPr lang="en-CA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55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5" grpId="0" animBg="1"/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8DD6836-C4D8-4B44-9897-91CE28991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3891" y="2512520"/>
            <a:ext cx="1883410" cy="2044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E30028-FCED-4A7C-97EC-1D1B4E0D4D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4773" y="2514752"/>
            <a:ext cx="1883410" cy="20440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442CC8-32EB-4D11-ACF7-60DA17616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8139" y="3292476"/>
            <a:ext cx="2604215" cy="103966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9FFEABA-420C-44AB-8135-2F459D53D603}"/>
              </a:ext>
            </a:extLst>
          </p:cNvPr>
          <p:cNvSpPr/>
          <p:nvPr/>
        </p:nvSpPr>
        <p:spPr>
          <a:xfrm>
            <a:off x="8798139" y="988869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4A3A9DA-AA97-496B-90D8-A5F6055BCDC1}"/>
              </a:ext>
            </a:extLst>
          </p:cNvPr>
          <p:cNvSpPr/>
          <p:nvPr/>
        </p:nvSpPr>
        <p:spPr>
          <a:xfrm>
            <a:off x="1234371" y="1023126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AA6023B-F62E-4699-AA20-1E729867C030}"/>
              </a:ext>
            </a:extLst>
          </p:cNvPr>
          <p:cNvSpPr/>
          <p:nvPr/>
        </p:nvSpPr>
        <p:spPr>
          <a:xfrm>
            <a:off x="5014532" y="1000574"/>
            <a:ext cx="2604215" cy="376936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9633FC-E2FA-494B-A81E-2D54A781BB69}"/>
              </a:ext>
            </a:extLst>
          </p:cNvPr>
          <p:cNvSpPr txBox="1"/>
          <p:nvPr/>
        </p:nvSpPr>
        <p:spPr>
          <a:xfrm>
            <a:off x="5935639" y="-86546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E54A49-3121-43DB-8A6A-CF7CC90FE45A}"/>
              </a:ext>
            </a:extLst>
          </p:cNvPr>
          <p:cNvSpPr txBox="1"/>
          <p:nvPr/>
        </p:nvSpPr>
        <p:spPr>
          <a:xfrm>
            <a:off x="2155478" y="-84314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E204D7-FCFE-4A1F-8BA8-A4D46931712E}"/>
              </a:ext>
            </a:extLst>
          </p:cNvPr>
          <p:cNvSpPr txBox="1"/>
          <p:nvPr/>
        </p:nvSpPr>
        <p:spPr>
          <a:xfrm>
            <a:off x="9719246" y="-98251"/>
            <a:ext cx="762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7700" dirty="0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CA6A2B-4C67-430D-AB77-E25AE3C511AD}"/>
              </a:ext>
            </a:extLst>
          </p:cNvPr>
          <p:cNvSpPr txBox="1"/>
          <p:nvPr/>
        </p:nvSpPr>
        <p:spPr>
          <a:xfrm>
            <a:off x="9009695" y="4955759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66F182-2035-4B1D-B3F8-2A443395F2DF}"/>
              </a:ext>
            </a:extLst>
          </p:cNvPr>
          <p:cNvSpPr txBox="1"/>
          <p:nvPr/>
        </p:nvSpPr>
        <p:spPr>
          <a:xfrm>
            <a:off x="5159172" y="4962318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804FE6-5CFB-420D-95ED-12F79EA47AB7}"/>
              </a:ext>
            </a:extLst>
          </p:cNvPr>
          <p:cNvSpPr txBox="1"/>
          <p:nvPr/>
        </p:nvSpPr>
        <p:spPr>
          <a:xfrm>
            <a:off x="1379011" y="4964550"/>
            <a:ext cx="2314933" cy="1446550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4400" dirty="0"/>
              <a:t>Remove one do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731855-ABA0-422D-A0F5-66636A571EE7}"/>
              </a:ext>
            </a:extLst>
          </p:cNvPr>
          <p:cNvSpPr txBox="1"/>
          <p:nvPr/>
        </p:nvSpPr>
        <p:spPr>
          <a:xfrm>
            <a:off x="5149430" y="1069372"/>
            <a:ext cx="2324675" cy="36317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4900" dirty="0">
                <a:solidFill>
                  <a:srgbClr val="FFFF00"/>
                </a:solidFill>
              </a:rPr>
              <a:t>               </a:t>
            </a:r>
          </a:p>
          <a:p>
            <a:endParaRPr lang="en-CA" sz="49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21D891-D698-4E7B-B20B-1603E12C318F}"/>
              </a:ext>
            </a:extLst>
          </p:cNvPr>
          <p:cNvSpPr txBox="1"/>
          <p:nvPr/>
        </p:nvSpPr>
        <p:spPr>
          <a:xfrm>
            <a:off x="8827947" y="1080537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B5FD7D-7020-4BC1-A109-3C9D56874AED}"/>
              </a:ext>
            </a:extLst>
          </p:cNvPr>
          <p:cNvSpPr txBox="1"/>
          <p:nvPr/>
        </p:nvSpPr>
        <p:spPr>
          <a:xfrm>
            <a:off x="1383516" y="1125014"/>
            <a:ext cx="239681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B5E5569-7B74-46BD-A674-EAAFDD3ECC21}"/>
              </a:ext>
            </a:extLst>
          </p:cNvPr>
          <p:cNvSpPr txBox="1"/>
          <p:nvPr/>
        </p:nvSpPr>
        <p:spPr>
          <a:xfrm>
            <a:off x="8827947" y="1057667"/>
            <a:ext cx="2440348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  <a:br>
              <a:rPr lang="en-CA" sz="6600" dirty="0">
                <a:solidFill>
                  <a:srgbClr val="FFFF00"/>
                </a:solidFill>
              </a:rPr>
            </a:br>
            <a:endParaRPr lang="en-CA" sz="6600" dirty="0">
              <a:solidFill>
                <a:srgbClr val="FFFF00"/>
              </a:solidFill>
            </a:endParaRPr>
          </a:p>
          <a:p>
            <a:endParaRPr lang="en-CA" sz="66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578BE3-A906-41AB-9958-703697871B87}"/>
              </a:ext>
            </a:extLst>
          </p:cNvPr>
          <p:cNvSpPr txBox="1"/>
          <p:nvPr/>
        </p:nvSpPr>
        <p:spPr>
          <a:xfrm>
            <a:off x="8886207" y="1027127"/>
            <a:ext cx="2300630" cy="364715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6600" dirty="0">
                <a:solidFill>
                  <a:srgbClr val="FFFF00"/>
                </a:solidFill>
              </a:rPr>
              <a:t>Stay</a:t>
            </a:r>
          </a:p>
          <a:p>
            <a:r>
              <a:rPr lang="en-CA" sz="3300" dirty="0">
                <a:solidFill>
                  <a:srgbClr val="FFFF00"/>
                </a:solidFill>
              </a:rPr>
              <a:t>                      </a:t>
            </a: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  <a:p>
            <a:endParaRPr lang="en-CA" sz="3300" dirty="0">
              <a:solidFill>
                <a:srgbClr val="FFFF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1064DD-110F-4B6A-9046-5A608234F6F8}"/>
              </a:ext>
            </a:extLst>
          </p:cNvPr>
          <p:cNvSpPr txBox="1"/>
          <p:nvPr/>
        </p:nvSpPr>
        <p:spPr>
          <a:xfrm>
            <a:off x="5070041" y="1190727"/>
            <a:ext cx="2522280" cy="313932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6600" dirty="0">
                <a:solidFill>
                  <a:srgbClr val="FFFF00"/>
                </a:solidFill>
              </a:rPr>
              <a:t>Switch</a:t>
            </a:r>
          </a:p>
          <a:p>
            <a:endParaRPr lang="en-CA" sz="6600" dirty="0">
              <a:solidFill>
                <a:srgbClr val="FF0000"/>
              </a:solidFill>
            </a:endParaRPr>
          </a:p>
          <a:p>
            <a:endParaRPr lang="en-CA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24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5" grpId="0" animBg="1"/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D85B4-B5F9-4465-A1D9-6B42E9FDC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A90887-34C7-4CF4-AA4C-31D9AC0507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A67757-ED6B-4515-BABF-23DCC234C7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366837"/>
            <a:ext cx="9296400" cy="412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4944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f199fb9c9f13e5f26d28d3a8b484df3d18f5dc"/>
  <p:tag name="ISPRING_ULTRA_SCORM_COURSE_ID" val="96F94F5E-E31B-401F-890A-BD2C3BDA8C62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JqzW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JqzWkt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JqzWku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JuzWku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"/>
  <p:tag name="ISPRING_OUTPUT_FOLDER" val="C:\Users\Danny\OneDrive - SD41\Website\m10h"/>
  <p:tag name="ISPRING_PRESENTATION_TITLE" val="The Monty Hall Problem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240</Words>
  <Application>Microsoft Office PowerPoint</Application>
  <PresentationFormat>Widescreen</PresentationFormat>
  <Paragraphs>149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Equation</vt:lpstr>
      <vt:lpstr>The Monty Hall Problem</vt:lpstr>
      <vt:lpstr>The Monty Hall Show        1963-196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s it better to Stay or Switch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onty Hall Problem</dc:title>
  <dc:creator>Danny Young</dc:creator>
  <cp:lastModifiedBy>Danny Young</cp:lastModifiedBy>
  <cp:revision>6</cp:revision>
  <dcterms:created xsi:type="dcterms:W3CDTF">2018-03-13T17:26:31Z</dcterms:created>
  <dcterms:modified xsi:type="dcterms:W3CDTF">2019-06-03T16:20:57Z</dcterms:modified>
</cp:coreProperties>
</file>